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18D011" w14:textId="50C4B172" w:rsidR="005D6008" w:rsidRDefault="005D6008" w:rsidP="005D6008">
      <w:pPr>
        <w:pStyle w:val="2"/>
      </w:pPr>
      <w:bookmarkStart w:id="0" w:name="_Toc448308623"/>
      <w:bookmarkStart w:id="1" w:name="_Toc11823"/>
      <w:r>
        <w:t>实验三、选择结构程序设计</w:t>
      </w:r>
      <w:bookmarkEnd w:id="0"/>
      <w:bookmarkEnd w:id="1"/>
    </w:p>
    <w:p w14:paraId="66F2E262" w14:textId="77777777" w:rsidR="005D6008" w:rsidRDefault="005D6008" w:rsidP="005D6008">
      <w:pPr>
        <w:pStyle w:val="3"/>
      </w:pPr>
      <w:bookmarkStart w:id="2" w:name="_Toc2126"/>
      <w:r>
        <w:t>一、实验目的</w:t>
      </w:r>
      <w:bookmarkEnd w:id="2"/>
    </w:p>
    <w:p w14:paraId="0EE3AB03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1. 掌握C语言关系表达式和逻辑表达式的运算和使用；</w:t>
      </w:r>
    </w:p>
    <w:p w14:paraId="4F244AA9" w14:textId="77777777" w:rsidR="005D6008" w:rsidRDefault="005D6008" w:rsidP="005D6008">
      <w:pPr>
        <w:spacing w:line="440" w:lineRule="exact"/>
        <w:ind w:firstLineChars="200" w:firstLine="420"/>
        <w:rPr>
          <w:bCs/>
        </w:rPr>
      </w:pPr>
      <w:r>
        <w:rPr>
          <w:rFonts w:ascii="宋体" w:hAnsi="宋体" w:cs="宋体" w:hint="eastAsia"/>
          <w:bCs/>
        </w:rPr>
        <w:t>2. 正确使用条件控制语句（if语句、switch语句）进行选择结构程序设计。</w:t>
      </w:r>
    </w:p>
    <w:p w14:paraId="3E51148E" w14:textId="77777777" w:rsidR="005D6008" w:rsidRDefault="005D6008" w:rsidP="005D6008">
      <w:pPr>
        <w:pStyle w:val="3"/>
      </w:pPr>
      <w:bookmarkStart w:id="3" w:name="_Toc25663"/>
      <w:r>
        <w:t>二、实验仪器及材料</w:t>
      </w:r>
      <w:bookmarkEnd w:id="3"/>
    </w:p>
    <w:p w14:paraId="478E5949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PC一台</w:t>
      </w:r>
    </w:p>
    <w:p w14:paraId="3B042D39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 xml:space="preserve"> </w:t>
      </w:r>
      <w:proofErr w:type="spellStart"/>
      <w:r>
        <w:rPr>
          <w:rFonts w:ascii="宋体" w:hAnsi="宋体" w:cs="宋体" w:hint="eastAsia"/>
          <w:bCs/>
        </w:rPr>
        <w:t>CodeBlocks</w:t>
      </w:r>
      <w:proofErr w:type="spellEnd"/>
      <w:r>
        <w:rPr>
          <w:rFonts w:ascii="宋体" w:hAnsi="宋体" w:cs="宋体" w:hint="eastAsia"/>
          <w:bCs/>
        </w:rPr>
        <w:t xml:space="preserve"> 集成开发环境</w:t>
      </w:r>
    </w:p>
    <w:p w14:paraId="2A47A62C" w14:textId="77777777" w:rsidR="005D6008" w:rsidRDefault="005D6008" w:rsidP="005D6008">
      <w:pPr>
        <w:pStyle w:val="3"/>
      </w:pPr>
      <w:bookmarkStart w:id="4" w:name="_Toc24820"/>
      <w:r>
        <w:t>三、实验要求及预习要求</w:t>
      </w:r>
      <w:bookmarkEnd w:id="4"/>
    </w:p>
    <w:p w14:paraId="19BE9DE2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1. 掌握关系运算符和关系表达式、逻辑运算符和逻辑表达式；</w:t>
      </w:r>
    </w:p>
    <w:p w14:paraId="40BBADE9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2. 掌握if语句的三种形式（单分支、双分支、多分支），以及if语句的嵌套；</w:t>
      </w:r>
    </w:p>
    <w:p w14:paraId="7B0B9011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3. 掌握switch语句的形式。</w:t>
      </w:r>
    </w:p>
    <w:p w14:paraId="05A2E6DF" w14:textId="77777777" w:rsidR="005D6008" w:rsidRDefault="005D6008" w:rsidP="005D6008">
      <w:pPr>
        <w:pStyle w:val="3"/>
        <w:rPr>
          <w:color w:val="000000"/>
        </w:rPr>
      </w:pPr>
      <w:bookmarkStart w:id="5" w:name="_Toc2795"/>
      <w:r>
        <w:t>四、实验</w:t>
      </w:r>
      <w:r>
        <w:rPr>
          <w:color w:val="000000"/>
        </w:rPr>
        <w:t>内容</w:t>
      </w:r>
      <w:bookmarkEnd w:id="5"/>
    </w:p>
    <w:p w14:paraId="557FB4E1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1. 关系运算符和关系表达式、逻辑运算符和逻辑表达式；</w:t>
      </w:r>
    </w:p>
    <w:p w14:paraId="1F4AFA9A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2. if语句的三种形式（单分支、双分支、多分支），以及if语句的嵌套；</w:t>
      </w:r>
    </w:p>
    <w:p w14:paraId="1A7C97C6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3. switch语句的形式。</w:t>
      </w:r>
    </w:p>
    <w:p w14:paraId="38D758C1" w14:textId="77777777" w:rsidR="005D6008" w:rsidRDefault="005D6008" w:rsidP="005D6008">
      <w:pPr>
        <w:pStyle w:val="3"/>
      </w:pPr>
      <w:bookmarkStart w:id="6" w:name="_Toc30642"/>
      <w:r>
        <w:t>五、实验步骤</w:t>
      </w:r>
      <w:bookmarkEnd w:id="6"/>
    </w:p>
    <w:p w14:paraId="3874A514" w14:textId="77777777" w:rsidR="005D6008" w:rsidRDefault="005D6008" w:rsidP="005D6008">
      <w:pPr>
        <w:spacing w:line="440" w:lineRule="exact"/>
        <w:ind w:firstLineChars="200" w:firstLine="422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（1）分析下面程序，掌握关系及逻辑表达式的运算规则。</w:t>
      </w:r>
    </w:p>
    <w:p w14:paraId="6DEDB63F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/*  c3-1.c   关系及逻辑表达式运算规则  */</w:t>
      </w:r>
    </w:p>
    <w:p w14:paraId="537581C0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#include &lt;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&gt;</w:t>
      </w:r>
    </w:p>
    <w:p w14:paraId="5DFF8E1F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main( )</w:t>
      </w:r>
    </w:p>
    <w:p w14:paraId="2FFC2044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{</w:t>
      </w:r>
      <w:r>
        <w:rPr>
          <w:rFonts w:ascii="宋体" w:hAnsi="宋体" w:cs="宋体" w:hint="eastAsia"/>
          <w:b/>
          <w:bCs/>
          <w:kern w:val="0"/>
          <w:szCs w:val="21"/>
        </w:rPr>
        <w:tab/>
        <w:t>int a=3,b=5,c=8;</w:t>
      </w:r>
    </w:p>
    <w:p w14:paraId="766EA4D8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(a++&lt;3 &amp;&amp; c--!=0)  b=b+1;</w:t>
      </w:r>
    </w:p>
    <w:p w14:paraId="0DB6F200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printf("a=%d\tb=%d\tc=%d\n",a,b,c);</w:t>
      </w:r>
    </w:p>
    <w:p w14:paraId="3E6EA378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}</w:t>
      </w:r>
    </w:p>
    <w:p w14:paraId="358218A6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注意该程序中的条件判断表达式a++&lt;3 &amp;&amp; c--!=0是一个逻辑表达式，关系表达式a++&lt;3的值为假，因此后一部分c--!=0就不再计算。试比较下列各部分运行结果。</w:t>
      </w:r>
    </w:p>
    <w:p w14:paraId="5AF85AEA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#include &lt;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&gt;</w:t>
      </w:r>
    </w:p>
    <w:p w14:paraId="04C4AF35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lastRenderedPageBreak/>
        <w:t>int main( )</w:t>
      </w:r>
    </w:p>
    <w:p w14:paraId="088242D3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{</w:t>
      </w:r>
      <w:r>
        <w:rPr>
          <w:rFonts w:ascii="宋体" w:hAnsi="宋体" w:cs="宋体" w:hint="eastAsia"/>
          <w:b/>
          <w:bCs/>
          <w:kern w:val="0"/>
          <w:szCs w:val="21"/>
        </w:rPr>
        <w:tab/>
        <w:t>int a=3,b=5,c=8;</w:t>
      </w:r>
    </w:p>
    <w:p w14:paraId="084A3F78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(a++&lt;3 &amp;&amp; c--!=0)  b=b+1;</w:t>
      </w:r>
    </w:p>
    <w:p w14:paraId="23719585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printf("a=%d\tb=%d\tc=%d\n",a,b,c);</w:t>
      </w:r>
    </w:p>
    <w:p w14:paraId="5781C843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</w:p>
    <w:p w14:paraId="28EC8DFB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a=3,b=5,c=8;</w:t>
      </w:r>
    </w:p>
    <w:p w14:paraId="160F8F48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(c--!=0 &amp;&amp; a++&lt;3)  b=b+1;</w:t>
      </w:r>
    </w:p>
    <w:p w14:paraId="6DF8805D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printf("a=%d\tb=%d\tc=%d\n",a,b,c);</w:t>
      </w:r>
    </w:p>
    <w:p w14:paraId="71616D5D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</w:p>
    <w:p w14:paraId="41AD731C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a=3,b=5,c=8;</w:t>
      </w:r>
    </w:p>
    <w:p w14:paraId="3625C96C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(a++&lt;3 || c--!=0)  b=b+1;</w:t>
      </w:r>
    </w:p>
    <w:p w14:paraId="62ACFC50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printf("a=%d\tb=%d\tc=%d\n",a,b,c);</w:t>
      </w:r>
    </w:p>
    <w:p w14:paraId="21587F3A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</w:p>
    <w:p w14:paraId="5B1598B4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a=3,b=5,c=8;</w:t>
      </w:r>
    </w:p>
    <w:p w14:paraId="669019EA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(c--!=0 || a++&lt;3)  b=b+1;</w:t>
      </w:r>
    </w:p>
    <w:p w14:paraId="413F0EC2" w14:textId="77777777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 xml:space="preserve">printf("a=%d\tb=%d\tc=%d\n",a,b,c);  </w:t>
      </w:r>
    </w:p>
    <w:p w14:paraId="2B25FFC5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Cs/>
          <w:color w:val="FF0000"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}</w:t>
      </w:r>
    </w:p>
    <w:p w14:paraId="6BD1F37E" w14:textId="77777777" w:rsidR="005D6008" w:rsidRDefault="005D6008" w:rsidP="005D6008">
      <w:pPr>
        <w:spacing w:line="440" w:lineRule="exact"/>
        <w:ind w:firstLineChars="200" w:firstLine="422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（2）完善程序，从键盘上输入x的值，按下式计算y的值。</w:t>
      </w:r>
    </w:p>
    <w:p w14:paraId="70771B30" w14:textId="77777777" w:rsidR="005D6008" w:rsidRDefault="005D6008" w:rsidP="005D6008">
      <w:pPr>
        <w:ind w:firstLineChars="200" w:firstLine="420"/>
        <w:jc w:val="center"/>
        <w:rPr>
          <w:rFonts w:ascii="宋体" w:hAnsi="宋体" w:cs="宋体"/>
          <w:bCs/>
          <w:kern w:val="0"/>
          <w:szCs w:val="21"/>
          <w:lang w:val="fr-FR"/>
        </w:rPr>
      </w:pPr>
      <w:r>
        <w:rPr>
          <w:rFonts w:ascii="宋体" w:hAnsi="宋体" w:cs="宋体" w:hint="eastAsia"/>
          <w:bCs/>
          <w:kern w:val="0"/>
          <w:position w:val="-50"/>
          <w:szCs w:val="21"/>
          <w:lang w:val="fr-FR"/>
        </w:rPr>
        <w:object w:dxaOrig="2562" w:dyaOrig="1122" w14:anchorId="2EEBB8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4pt;height:56.4pt" o:ole="">
            <v:imagedata r:id="rId7" o:title=""/>
          </v:shape>
          <o:OLEObject Type="Embed" ProgID="Equation.DSMT4" ShapeID="_x0000_i1025" DrawAspect="Content" ObjectID="_1727636018" r:id="rId8"/>
        </w:object>
      </w:r>
    </w:p>
    <w:p w14:paraId="245AE85D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0"/>
        </w:rPr>
      </w:pPr>
      <w:r>
        <w:rPr>
          <w:rFonts w:ascii="宋体" w:hAnsi="宋体" w:cs="宋体" w:hint="eastAsia"/>
          <w:i/>
          <w:szCs w:val="20"/>
        </w:rPr>
        <w:t>编程提示：</w:t>
      </w:r>
      <w:r>
        <w:rPr>
          <w:rFonts w:ascii="宋体" w:hAnsi="宋体" w:cs="宋体" w:hint="eastAsia"/>
          <w:szCs w:val="20"/>
        </w:rPr>
        <w:t>注意逻辑表达式的正确表达方法，数学中的1≤x&lt;10应使用C语言的逻辑表达式（x&gt;=1 &amp;&amp; x&lt;10）来表示。</w:t>
      </w:r>
    </w:p>
    <w:p w14:paraId="4E910F3A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下面是用多分支选择结构实现本题的程序结构：</w:t>
      </w:r>
    </w:p>
    <w:p w14:paraId="2E01FCF0" w14:textId="77777777" w:rsidR="005D6008" w:rsidRDefault="005D6008" w:rsidP="005D6008">
      <w:pPr>
        <w:shd w:val="clear" w:color="auto" w:fill="E6E6E6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/* c3-2.c  if 语句实现的多分支结构 */</w:t>
      </w:r>
    </w:p>
    <w:p w14:paraId="1D514700" w14:textId="77777777" w:rsidR="005D6008" w:rsidRDefault="005D6008" w:rsidP="005D6008">
      <w:pPr>
        <w:shd w:val="clear" w:color="auto" w:fill="E6E6E6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#include &lt;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&gt;</w:t>
      </w:r>
    </w:p>
    <w:p w14:paraId="521D8D3C" w14:textId="77777777" w:rsidR="005D6008" w:rsidRDefault="005D6008" w:rsidP="005D6008">
      <w:pPr>
        <w:shd w:val="clear" w:color="auto" w:fill="E6E6E6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main( )</w:t>
      </w:r>
    </w:p>
    <w:p w14:paraId="647C4EE2" w14:textId="77777777" w:rsidR="00187580" w:rsidRDefault="005D6008" w:rsidP="005D6008">
      <w:pPr>
        <w:shd w:val="clear" w:color="auto" w:fill="E6E6E6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{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 w:rsidR="00187580">
        <w:rPr>
          <w:rFonts w:ascii="宋体" w:hAnsi="宋体" w:cs="宋体"/>
          <w:b/>
          <w:bCs/>
          <w:kern w:val="0"/>
          <w:szCs w:val="21"/>
        </w:rPr>
        <w:t>int x;</w:t>
      </w:r>
    </w:p>
    <w:p w14:paraId="52C02684" w14:textId="0707291B" w:rsidR="005D6008" w:rsidRDefault="00187580" w:rsidP="00187580">
      <w:pPr>
        <w:shd w:val="clear" w:color="auto" w:fill="E6E6E6"/>
        <w:ind w:firstLineChars="400" w:firstLine="843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/>
          <w:b/>
          <w:bCs/>
          <w:kern w:val="0"/>
          <w:szCs w:val="21"/>
        </w:rPr>
        <w:t>int y = 0 ;</w:t>
      </w:r>
      <w:r w:rsidR="005D6008">
        <w:rPr>
          <w:rFonts w:ascii="宋体" w:hAnsi="宋体" w:cs="宋体" w:hint="eastAsia"/>
          <w:b/>
          <w:bCs/>
          <w:kern w:val="0"/>
          <w:szCs w:val="21"/>
        </w:rPr>
        <w:t xml:space="preserve">定义变量; </w:t>
      </w:r>
    </w:p>
    <w:p w14:paraId="30926920" w14:textId="63BFE882" w:rsidR="005D6008" w:rsidRDefault="00187580" w:rsidP="005D6008">
      <w:pPr>
        <w:shd w:val="clear" w:color="auto" w:fill="E6E6E6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</w:t>
      </w:r>
      <w:r>
        <w:rPr>
          <w:rFonts w:ascii="宋体" w:hAnsi="宋体" w:cs="宋体"/>
          <w:b/>
          <w:bCs/>
          <w:kern w:val="0"/>
          <w:szCs w:val="21"/>
        </w:rPr>
        <w:t>canf</w:t>
      </w:r>
      <w:proofErr w:type="spellEnd"/>
      <w:r>
        <w:rPr>
          <w:rFonts w:ascii="宋体" w:hAnsi="宋体" w:cs="宋体"/>
          <w:b/>
          <w:bCs/>
          <w:kern w:val="0"/>
          <w:szCs w:val="21"/>
        </w:rPr>
        <w:t>(“%</w:t>
      </w:r>
      <w:proofErr w:type="spellStart"/>
      <w:r>
        <w:rPr>
          <w:rFonts w:ascii="宋体" w:hAnsi="宋体" w:cs="宋体"/>
          <w:b/>
          <w:bCs/>
          <w:kern w:val="0"/>
          <w:szCs w:val="21"/>
        </w:rPr>
        <w:t>d”,&amp;x</w:t>
      </w:r>
      <w:proofErr w:type="spellEnd"/>
      <w:r>
        <w:rPr>
          <w:rFonts w:ascii="宋体" w:hAnsi="宋体" w:cs="宋体"/>
          <w:b/>
          <w:bCs/>
          <w:kern w:val="0"/>
          <w:szCs w:val="21"/>
        </w:rPr>
        <w:t>)</w:t>
      </w:r>
      <w:r w:rsidR="005D6008">
        <w:rPr>
          <w:rFonts w:ascii="宋体" w:hAnsi="宋体" w:cs="宋体" w:hint="eastAsia"/>
          <w:b/>
          <w:bCs/>
          <w:kern w:val="0"/>
          <w:szCs w:val="21"/>
        </w:rPr>
        <w:t xml:space="preserve">输入x; </w:t>
      </w:r>
    </w:p>
    <w:p w14:paraId="75910F41" w14:textId="77777777" w:rsidR="00187580" w:rsidRDefault="005D6008" w:rsidP="005D6008">
      <w:pPr>
        <w:shd w:val="clear" w:color="auto" w:fill="E6E6E6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f ( ______</w:t>
      </w:r>
      <w:r w:rsidR="00187580">
        <w:rPr>
          <w:rFonts w:ascii="宋体" w:hAnsi="宋体" w:cs="宋体" w:hint="eastAsia"/>
          <w:b/>
          <w:bCs/>
          <w:kern w:val="0"/>
          <w:szCs w:val="21"/>
        </w:rPr>
        <w:t>x</w:t>
      </w:r>
      <w:r w:rsidR="00187580">
        <w:rPr>
          <w:rFonts w:ascii="宋体" w:hAnsi="宋体" w:cs="宋体"/>
          <w:b/>
          <w:bCs/>
          <w:kern w:val="0"/>
          <w:szCs w:val="21"/>
        </w:rPr>
        <w:t>&lt;1</w:t>
      </w:r>
      <w:r>
        <w:rPr>
          <w:rFonts w:ascii="宋体" w:hAnsi="宋体" w:cs="宋体" w:hint="eastAsia"/>
          <w:b/>
          <w:bCs/>
          <w:kern w:val="0"/>
          <w:szCs w:val="21"/>
        </w:rPr>
        <w:t>_________ )</w:t>
      </w:r>
    </w:p>
    <w:p w14:paraId="7BD7BBED" w14:textId="45B81B7C" w:rsidR="005D6008" w:rsidRDefault="005D6008" w:rsidP="005D6008">
      <w:pPr>
        <w:shd w:val="clear" w:color="auto" w:fill="E6E6E6"/>
        <w:ind w:left="42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     </w:t>
      </w:r>
      <w:r w:rsidR="00187580">
        <w:rPr>
          <w:rFonts w:ascii="宋体" w:hAnsi="宋体" w:cs="宋体"/>
          <w:b/>
          <w:bCs/>
          <w:kern w:val="0"/>
          <w:szCs w:val="21"/>
        </w:rPr>
        <w:t>y = x;</w:t>
      </w:r>
      <w:r>
        <w:rPr>
          <w:rFonts w:ascii="宋体" w:hAnsi="宋体" w:cs="宋体" w:hint="eastAsia"/>
          <w:b/>
          <w:bCs/>
          <w:kern w:val="0"/>
          <w:szCs w:val="21"/>
        </w:rPr>
        <w:t xml:space="preserve">    //按y=x为变量y赋值; </w:t>
      </w:r>
    </w:p>
    <w:p w14:paraId="0C59309B" w14:textId="77777777" w:rsidR="00187580" w:rsidRDefault="005D6008" w:rsidP="005D6008">
      <w:pPr>
        <w:shd w:val="clear" w:color="auto" w:fill="E6E6E6"/>
        <w:ind w:left="420" w:firstLine="420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else if( _____</w:t>
      </w:r>
      <w:r w:rsidR="00187580">
        <w:rPr>
          <w:rFonts w:ascii="宋体" w:hAnsi="宋体" w:cs="宋体"/>
          <w:b/>
          <w:bCs/>
          <w:kern w:val="0"/>
          <w:szCs w:val="21"/>
        </w:rPr>
        <w:t>x &gt;= 1 &amp;&amp;x &lt; 10</w:t>
      </w:r>
      <w:r>
        <w:rPr>
          <w:rFonts w:ascii="宋体" w:hAnsi="宋体" w:cs="宋体" w:hint="eastAsia"/>
          <w:b/>
          <w:bCs/>
          <w:kern w:val="0"/>
          <w:szCs w:val="21"/>
        </w:rPr>
        <w:t xml:space="preserve">__________ ) </w:t>
      </w:r>
    </w:p>
    <w:p w14:paraId="1E5161FE" w14:textId="593D8C7B" w:rsidR="005D6008" w:rsidRDefault="00187580" w:rsidP="00187580">
      <w:pPr>
        <w:shd w:val="clear" w:color="auto" w:fill="E6E6E6"/>
        <w:ind w:left="420" w:firstLineChars="400" w:firstLine="843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/>
          <w:b/>
          <w:bCs/>
          <w:kern w:val="0"/>
          <w:szCs w:val="21"/>
        </w:rPr>
        <w:t>y = 2x -1</w:t>
      </w:r>
      <w:r w:rsidR="005D6008">
        <w:rPr>
          <w:rFonts w:ascii="宋体" w:hAnsi="宋体" w:cs="宋体" w:hint="eastAsia"/>
          <w:b/>
          <w:bCs/>
          <w:kern w:val="0"/>
          <w:szCs w:val="21"/>
        </w:rPr>
        <w:t xml:space="preserve">   </w:t>
      </w:r>
      <w:r>
        <w:rPr>
          <w:rFonts w:ascii="宋体" w:hAnsi="宋体" w:cs="宋体"/>
          <w:b/>
          <w:bCs/>
          <w:kern w:val="0"/>
          <w:szCs w:val="21"/>
        </w:rPr>
        <w:t>;</w:t>
      </w:r>
      <w:r w:rsidR="005D6008">
        <w:rPr>
          <w:rFonts w:ascii="宋体" w:hAnsi="宋体" w:cs="宋体" w:hint="eastAsia"/>
          <w:b/>
          <w:bCs/>
          <w:kern w:val="0"/>
          <w:szCs w:val="21"/>
        </w:rPr>
        <w:t xml:space="preserve"> //按y=2x-1为变量y赋值;  </w:t>
      </w:r>
    </w:p>
    <w:p w14:paraId="33292085" w14:textId="2403C168" w:rsidR="005D6008" w:rsidRDefault="005D6008" w:rsidP="005D6008">
      <w:pPr>
        <w:shd w:val="clear" w:color="auto" w:fill="E6E6E6"/>
        <w:ind w:left="840" w:firstLine="420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else</w:t>
      </w:r>
      <w:r w:rsidR="00187580">
        <w:rPr>
          <w:rFonts w:ascii="宋体" w:hAnsi="宋体" w:cs="宋体"/>
          <w:b/>
          <w:bCs/>
          <w:kern w:val="0"/>
          <w:szCs w:val="21"/>
        </w:rPr>
        <w:t xml:space="preserve"> </w:t>
      </w:r>
    </w:p>
    <w:p w14:paraId="4BD16096" w14:textId="376E2C6D" w:rsidR="005D6008" w:rsidRDefault="005D6008" w:rsidP="005D6008">
      <w:pPr>
        <w:shd w:val="clear" w:color="auto" w:fill="E6E6E6"/>
        <w:ind w:left="1260"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lastRenderedPageBreak/>
        <w:t>__________</w:t>
      </w:r>
      <w:r w:rsidR="00187580" w:rsidRPr="00187580">
        <w:rPr>
          <w:rFonts w:ascii="宋体" w:hAnsi="宋体" w:cs="宋体"/>
          <w:b/>
          <w:bCs/>
          <w:kern w:val="0"/>
          <w:szCs w:val="21"/>
        </w:rPr>
        <w:t xml:space="preserve"> </w:t>
      </w:r>
      <w:r w:rsidR="00187580">
        <w:rPr>
          <w:rFonts w:ascii="宋体" w:hAnsi="宋体" w:cs="宋体"/>
          <w:b/>
          <w:bCs/>
          <w:kern w:val="0"/>
          <w:szCs w:val="21"/>
        </w:rPr>
        <w:t>y = 3x – 1;</w:t>
      </w:r>
      <w:r>
        <w:rPr>
          <w:rFonts w:ascii="宋体" w:hAnsi="宋体" w:cs="宋体" w:hint="eastAsia"/>
          <w:b/>
          <w:bCs/>
          <w:kern w:val="0"/>
          <w:szCs w:val="21"/>
        </w:rPr>
        <w:t xml:space="preserve">_____     //按y=3x-11为变量y赋值;  </w:t>
      </w:r>
    </w:p>
    <w:p w14:paraId="3A734544" w14:textId="18AB3003" w:rsidR="005D6008" w:rsidRDefault="005D6008" w:rsidP="005D6008">
      <w:pPr>
        <w:shd w:val="clear" w:color="auto" w:fill="E6E6E6"/>
        <w:ind w:left="420" w:firstLineChars="196" w:firstLine="413"/>
        <w:rPr>
          <w:rFonts w:ascii="宋体" w:hAnsi="宋体" w:cs="宋体"/>
          <w:b/>
          <w:bCs/>
          <w:kern w:val="0"/>
          <w:szCs w:val="21"/>
        </w:rPr>
      </w:pP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printf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("y=%f\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n",y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);</w:t>
      </w:r>
    </w:p>
    <w:p w14:paraId="7A5D9178" w14:textId="3B500B6D" w:rsidR="00187580" w:rsidRDefault="00187580" w:rsidP="005D6008">
      <w:pPr>
        <w:shd w:val="clear" w:color="auto" w:fill="E6E6E6"/>
        <w:ind w:left="420" w:firstLineChars="196" w:firstLine="413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r</w:t>
      </w:r>
      <w:r>
        <w:rPr>
          <w:rFonts w:ascii="宋体" w:hAnsi="宋体" w:cs="宋体"/>
          <w:b/>
          <w:bCs/>
          <w:kern w:val="0"/>
          <w:szCs w:val="21"/>
        </w:rPr>
        <w:t>eturn 0;</w:t>
      </w:r>
    </w:p>
    <w:p w14:paraId="73351552" w14:textId="77777777" w:rsidR="005D6008" w:rsidRDefault="005D6008" w:rsidP="005D6008">
      <w:pPr>
        <w:shd w:val="clear" w:color="auto" w:fill="E6E6E6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}</w:t>
      </w:r>
    </w:p>
    <w:p w14:paraId="567FDFE7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i/>
          <w:szCs w:val="20"/>
        </w:rPr>
      </w:pPr>
      <w:r>
        <w:rPr>
          <w:rFonts w:ascii="宋体" w:hAnsi="宋体" w:cs="宋体" w:hint="eastAsia"/>
          <w:i/>
          <w:szCs w:val="20"/>
          <w:highlight w:val="yellow"/>
        </w:rPr>
        <w:t>注意：在赋值语句中2x应该写成2*x。</w:t>
      </w:r>
    </w:p>
    <w:p w14:paraId="02BD772A" w14:textId="77777777" w:rsidR="005D6008" w:rsidRDefault="005D6008" w:rsidP="005D6008">
      <w:pPr>
        <w:spacing w:line="440" w:lineRule="exact"/>
        <w:ind w:firstLineChars="200" w:firstLine="422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（3）下面程序运行时从键盘上分别输入</w:t>
      </w:r>
      <w:bookmarkStart w:id="7" w:name="OLE_LINK2"/>
      <w:r>
        <w:rPr>
          <w:rFonts w:ascii="宋体" w:hAnsi="宋体" w:cs="宋体" w:hint="eastAsia"/>
          <w:b/>
          <w:kern w:val="0"/>
          <w:szCs w:val="21"/>
        </w:rPr>
        <w:t>(20,15)</w:t>
      </w:r>
      <w:bookmarkEnd w:id="7"/>
      <w:r>
        <w:rPr>
          <w:rFonts w:ascii="宋体" w:hAnsi="宋体" w:cs="宋体" w:hint="eastAsia"/>
          <w:b/>
          <w:kern w:val="0"/>
          <w:szCs w:val="21"/>
        </w:rPr>
        <w:t>，(15,20)，写出运行结果。</w:t>
      </w:r>
    </w:p>
    <w:p w14:paraId="39913C5B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bookmarkStart w:id="8" w:name="OLE_LINK1"/>
      <w:r>
        <w:rPr>
          <w:rFonts w:ascii="宋体" w:hAnsi="宋体" w:cs="宋体" w:hint="eastAsia"/>
          <w:b/>
          <w:bCs/>
          <w:kern w:val="0"/>
          <w:szCs w:val="21"/>
        </w:rPr>
        <w:t>/* c3-3.c  分支结构中的复合语句*/</w:t>
      </w:r>
    </w:p>
    <w:p w14:paraId="13C54E73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#include "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"</w:t>
      </w:r>
    </w:p>
    <w:p w14:paraId="135F3EAA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main( )</w:t>
      </w:r>
    </w:p>
    <w:p w14:paraId="47F3ABAA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>{  int a,b,t;</w:t>
      </w:r>
    </w:p>
    <w:p w14:paraId="6A0D8387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t = 0;</w:t>
      </w:r>
    </w:p>
    <w:p w14:paraId="237BCC07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scanf("%d,%d",&amp;a,&amp;b);</w:t>
      </w:r>
    </w:p>
    <w:p w14:paraId="5F4EF74B" w14:textId="3F8E722A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if(a&gt;b)</w:t>
      </w:r>
    </w:p>
    <w:p w14:paraId="7371CE69" w14:textId="5A520F10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{ t = a ;</w:t>
      </w:r>
    </w:p>
    <w:p w14:paraId="70088E00" w14:textId="0EABF4B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  a = b ;</w:t>
      </w:r>
    </w:p>
    <w:p w14:paraId="133C7995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  b = t ;</w:t>
      </w:r>
    </w:p>
    <w:p w14:paraId="12110C0B" w14:textId="18B3D324" w:rsidR="005D6008" w:rsidRDefault="005D6008" w:rsidP="005D6008">
      <w:pPr>
        <w:shd w:val="clear" w:color="auto" w:fill="E6E6E6"/>
        <w:spacing w:line="440" w:lineRule="exact"/>
        <w:ind w:left="420"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>}</w:t>
      </w:r>
    </w:p>
    <w:p w14:paraId="3307BD57" w14:textId="60E49344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 xml:space="preserve">   printf("a=%d,b=%d\n",a,b) ;</w:t>
      </w:r>
    </w:p>
    <w:p w14:paraId="5C756572" w14:textId="2BD0757E" w:rsidR="00B41E7C" w:rsidRDefault="00B41E7C" w:rsidP="00B41E7C">
      <w:pPr>
        <w:shd w:val="clear" w:color="auto" w:fill="E6E6E6"/>
        <w:spacing w:line="440" w:lineRule="exact"/>
        <w:ind w:firstLineChars="300" w:firstLine="63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>r</w:t>
      </w:r>
      <w:r>
        <w:rPr>
          <w:rFonts w:ascii="宋体" w:hAnsi="宋体" w:cs="宋体"/>
          <w:b/>
          <w:bCs/>
          <w:kern w:val="0"/>
          <w:szCs w:val="21"/>
          <w:lang w:val="fr-FR"/>
        </w:rPr>
        <w:t>eturn 0 ;</w:t>
      </w:r>
    </w:p>
    <w:p w14:paraId="4AF7870D" w14:textId="54A70E83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fr-FR"/>
        </w:rPr>
      </w:pPr>
      <w:r>
        <w:rPr>
          <w:rFonts w:ascii="宋体" w:hAnsi="宋体" w:cs="宋体" w:hint="eastAsia"/>
          <w:b/>
          <w:bCs/>
          <w:kern w:val="0"/>
          <w:szCs w:val="21"/>
          <w:lang w:val="fr-FR"/>
        </w:rPr>
        <w:t>}</w:t>
      </w:r>
    </w:p>
    <w:bookmarkEnd w:id="8"/>
    <w:p w14:paraId="4897A02B" w14:textId="50598AD8" w:rsidR="00B41E7C" w:rsidRDefault="00B41E7C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  <w:r>
        <w:rPr>
          <w:rFonts w:ascii="宋体" w:hAnsi="宋体" w:cs="宋体" w:hint="eastAsia"/>
          <w:b/>
          <w:bCs/>
          <w:szCs w:val="20"/>
        </w:rPr>
        <w:t>运行结果：</w:t>
      </w:r>
    </w:p>
    <w:p w14:paraId="54E0B253" w14:textId="27E491F5" w:rsidR="00B41E7C" w:rsidRPr="00B41E7C" w:rsidRDefault="00B41E7C" w:rsidP="00B41E7C">
      <w:pPr>
        <w:pStyle w:val="a5"/>
        <w:numPr>
          <w:ilvl w:val="0"/>
          <w:numId w:val="2"/>
        </w:numPr>
        <w:spacing w:line="440" w:lineRule="exact"/>
        <w:ind w:firstLineChars="0"/>
        <w:rPr>
          <w:rFonts w:ascii="宋体" w:hAnsi="宋体" w:cs="宋体"/>
          <w:b/>
          <w:bCs/>
          <w:szCs w:val="20"/>
        </w:rPr>
      </w:pPr>
      <w:r w:rsidRPr="00B41E7C">
        <w:rPr>
          <w:rFonts w:ascii="宋体" w:hAnsi="宋体" w:cs="宋体"/>
          <w:b/>
          <w:bCs/>
          <w:szCs w:val="20"/>
        </w:rPr>
        <w:drawing>
          <wp:anchor distT="0" distB="0" distL="114300" distR="114300" simplePos="0" relativeHeight="251659264" behindDoc="0" locked="0" layoutInCell="1" allowOverlap="1" wp14:anchorId="379C947E" wp14:editId="2ED51BE9">
            <wp:simplePos x="0" y="0"/>
            <wp:positionH relativeFrom="column">
              <wp:posOffset>3636010</wp:posOffset>
            </wp:positionH>
            <wp:positionV relativeFrom="paragraph">
              <wp:posOffset>1905</wp:posOffset>
            </wp:positionV>
            <wp:extent cx="2447544" cy="1424443"/>
            <wp:effectExtent l="0" t="0" r="0" b="444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544" cy="1424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1E7C">
        <w:drawing>
          <wp:anchor distT="0" distB="0" distL="114300" distR="114300" simplePos="0" relativeHeight="251658240" behindDoc="0" locked="0" layoutInCell="1" allowOverlap="1" wp14:anchorId="5AD120DB" wp14:editId="125BED10">
            <wp:simplePos x="0" y="0"/>
            <wp:positionH relativeFrom="column">
              <wp:posOffset>592963</wp:posOffset>
            </wp:positionH>
            <wp:positionV relativeFrom="paragraph">
              <wp:posOffset>3175</wp:posOffset>
            </wp:positionV>
            <wp:extent cx="2729230" cy="1367790"/>
            <wp:effectExtent l="0" t="0" r="0" b="381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szCs w:val="20"/>
        </w:rPr>
        <w:t xml:space="preserve"> </w:t>
      </w:r>
      <w:r>
        <w:rPr>
          <w:rFonts w:ascii="宋体" w:hAnsi="宋体" w:cs="宋体"/>
          <w:b/>
          <w:bCs/>
          <w:szCs w:val="20"/>
        </w:rPr>
        <w:t xml:space="preserve">                                      </w:t>
      </w:r>
      <w:r>
        <w:rPr>
          <w:rFonts w:ascii="宋体" w:hAnsi="宋体" w:cs="宋体" w:hint="eastAsia"/>
          <w:b/>
          <w:bCs/>
          <w:szCs w:val="20"/>
        </w:rPr>
        <w:t>（2）</w:t>
      </w:r>
    </w:p>
    <w:p w14:paraId="0B501A77" w14:textId="73681FA5" w:rsidR="00B41E7C" w:rsidRDefault="00B41E7C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</w:p>
    <w:p w14:paraId="68468645" w14:textId="0C710F76" w:rsidR="00B41E7C" w:rsidRDefault="00B41E7C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</w:p>
    <w:p w14:paraId="56055375" w14:textId="77777777" w:rsidR="00B41E7C" w:rsidRDefault="00B41E7C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</w:p>
    <w:p w14:paraId="5F2D0F3B" w14:textId="20F424CD" w:rsidR="00B41E7C" w:rsidRDefault="00B41E7C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</w:p>
    <w:p w14:paraId="1504CC66" w14:textId="255F96E8" w:rsidR="005D6008" w:rsidRDefault="005D6008" w:rsidP="005D6008">
      <w:pPr>
        <w:spacing w:line="440" w:lineRule="exact"/>
        <w:ind w:firstLineChars="200" w:firstLine="422"/>
        <w:rPr>
          <w:rFonts w:ascii="宋体" w:hAnsi="宋体" w:cs="宋体"/>
          <w:b/>
          <w:bCs/>
          <w:szCs w:val="20"/>
        </w:rPr>
      </w:pPr>
      <w:r>
        <w:rPr>
          <w:rFonts w:ascii="宋体" w:hAnsi="宋体" w:cs="宋体" w:hint="eastAsia"/>
          <w:b/>
          <w:bCs/>
          <w:szCs w:val="20"/>
        </w:rPr>
        <w:t>（4）编写程序，输入3个数</w:t>
      </w:r>
      <w:proofErr w:type="spellStart"/>
      <w:r>
        <w:rPr>
          <w:rFonts w:ascii="宋体" w:hAnsi="宋体" w:cs="宋体" w:hint="eastAsia"/>
          <w:b/>
          <w:bCs/>
          <w:szCs w:val="20"/>
        </w:rPr>
        <w:t>a,b,c</w:t>
      </w:r>
      <w:proofErr w:type="spellEnd"/>
      <w:r>
        <w:rPr>
          <w:rFonts w:ascii="宋体" w:hAnsi="宋体" w:cs="宋体" w:hint="eastAsia"/>
          <w:b/>
          <w:bCs/>
          <w:szCs w:val="20"/>
        </w:rPr>
        <w:t>要求按由大到小的顺序输出。</w:t>
      </w:r>
    </w:p>
    <w:p w14:paraId="3CC0653A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defin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_CRT_SECURE_NO_WARNINGS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1</w:t>
      </w:r>
    </w:p>
    <w:p w14:paraId="3BF844D4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includ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lt;</w:t>
      </w:r>
      <w:proofErr w:type="spellStart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stdio.h</w:t>
      </w:r>
      <w:proofErr w:type="spellEnd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gt;</w:t>
      </w:r>
    </w:p>
    <w:p w14:paraId="3E753BED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includ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lt;</w:t>
      </w:r>
      <w:proofErr w:type="spellStart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string.h</w:t>
      </w:r>
      <w:proofErr w:type="spellEnd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gt;</w:t>
      </w:r>
    </w:p>
    <w:p w14:paraId="3288D4CE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bubble(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[], 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</w:t>
      </w:r>
    </w:p>
    <w:p w14:paraId="4658B748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547C13D4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 j;</w:t>
      </w:r>
    </w:p>
    <w:p w14:paraId="3711A194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++)</w:t>
      </w:r>
    </w:p>
    <w:p w14:paraId="3A708461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0993605F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j = 0; j &lt;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- 1 -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;j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++)</w:t>
      </w:r>
    </w:p>
    <w:p w14:paraId="75E4DBE6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67D4FA04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[j] &lt;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j + 1])</w:t>
      </w:r>
    </w:p>
    <w:p w14:paraId="70886835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3C12A3A7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temp = 0;</w:t>
      </w:r>
    </w:p>
    <w:p w14:paraId="321D14D0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 xml:space="preserve">temp =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j];</w:t>
      </w:r>
    </w:p>
    <w:p w14:paraId="20B42C8E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[j] =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j + 1];</w:t>
      </w:r>
    </w:p>
    <w:p w14:paraId="3B1E17E2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j + 1] = temp;</w:t>
      </w:r>
    </w:p>
    <w:p w14:paraId="0C86F9D8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312B848C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6D88C7B9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3362EE62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755FE7E9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main()</w:t>
      </w:r>
    </w:p>
    <w:p w14:paraId="7B50CC54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65BBA7ED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0;</w:t>
      </w:r>
    </w:p>
    <w:p w14:paraId="6B262136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3] = { 0 };</w:t>
      </w:r>
    </w:p>
    <w:p w14:paraId="30D506F6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lt; 3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++)</w:t>
      </w:r>
    </w:p>
    <w:p w14:paraId="7778C608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6F5229B9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can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]);</w:t>
      </w:r>
    </w:p>
    <w:p w14:paraId="3E17921F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294D891A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1E917C1F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izeo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) / </w:t>
      </w:r>
      <w:proofErr w:type="spellStart"/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izeo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0]);</w:t>
      </w:r>
    </w:p>
    <w:p w14:paraId="4E53644A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bubble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,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703B391B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z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++)</w:t>
      </w:r>
    </w:p>
    <w:p w14:paraId="2B0AB2ED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547EFA26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 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]);</w:t>
      </w:r>
    </w:p>
    <w:p w14:paraId="264F6BA8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4FE1DC6E" w14:textId="77777777" w:rsidR="00B41E7C" w:rsidRDefault="00B41E7C" w:rsidP="00B41E7C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0;</w:t>
      </w:r>
    </w:p>
    <w:p w14:paraId="4F7EE5FF" w14:textId="26D23DFB" w:rsidR="00B41E7C" w:rsidRPr="00B41E7C" w:rsidRDefault="00B41E7C" w:rsidP="00B41E7C">
      <w:pPr>
        <w:spacing w:line="440" w:lineRule="exact"/>
        <w:ind w:firstLineChars="200" w:firstLine="380"/>
        <w:rPr>
          <w:rFonts w:hint="eastAsia"/>
          <w:b/>
          <w:bCs/>
          <w:kern w:val="0"/>
          <w:szCs w:val="21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05606E09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（5）输入下面两段程序并运行，掌握case语句中break语句的作用。</w:t>
      </w:r>
    </w:p>
    <w:p w14:paraId="5F6A0331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1．</w:t>
      </w:r>
      <w:bookmarkStart w:id="9" w:name="OLE_LINK3"/>
      <w:r>
        <w:rPr>
          <w:rFonts w:ascii="宋体" w:hAnsi="宋体" w:cs="宋体" w:hint="eastAsia"/>
          <w:b/>
          <w:bCs/>
          <w:kern w:val="0"/>
          <w:szCs w:val="21"/>
        </w:rPr>
        <w:t>/*  c3-4.c  */               2．/*  c3-5.c  */</w:t>
      </w:r>
    </w:p>
    <w:p w14:paraId="01096A49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/* 不含break的switch */        /* 含break的switch */</w:t>
      </w:r>
    </w:p>
    <w:p w14:paraId="613F332E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#include &lt;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&gt;               #include &lt;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tdio.h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&gt;</w:t>
      </w:r>
    </w:p>
    <w:p w14:paraId="509B628C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int main( )                     int main( )</w:t>
      </w:r>
    </w:p>
    <w:p w14:paraId="74207D4E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{ int 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a,m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=0,n=0,k=0;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{ int 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a,m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=0,n=0,k=0;</w:t>
      </w:r>
    </w:p>
    <w:p w14:paraId="1D74217C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canf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("%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d",&amp;a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);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scanf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("%</w:t>
      </w:r>
      <w:proofErr w:type="spellStart"/>
      <w:r>
        <w:rPr>
          <w:rFonts w:ascii="宋体" w:hAnsi="宋体" w:cs="宋体" w:hint="eastAsia"/>
          <w:b/>
          <w:bCs/>
          <w:kern w:val="0"/>
          <w:szCs w:val="21"/>
        </w:rPr>
        <w:t>d",&amp;a</w:t>
      </w:r>
      <w:proofErr w:type="spellEnd"/>
      <w:r>
        <w:rPr>
          <w:rFonts w:ascii="宋体" w:hAnsi="宋体" w:cs="宋体" w:hint="eastAsia"/>
          <w:b/>
          <w:bCs/>
          <w:kern w:val="0"/>
          <w:szCs w:val="21"/>
        </w:rPr>
        <w:t>);</w:t>
      </w:r>
    </w:p>
    <w:p w14:paraId="0B35472D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switch(a)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switch(a)</w:t>
      </w:r>
    </w:p>
    <w:p w14:paraId="15F83482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{ case  1: m++;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{ case 1: m++; </w:t>
      </w:r>
      <w:r>
        <w:rPr>
          <w:rFonts w:ascii="宋体" w:hAnsi="宋体" w:cs="宋体" w:hint="eastAsia"/>
          <w:b/>
          <w:bCs/>
          <w:kern w:val="0"/>
          <w:szCs w:val="21"/>
          <w:highlight w:val="yellow"/>
        </w:rPr>
        <w:t>break</w:t>
      </w:r>
      <w:r>
        <w:rPr>
          <w:rFonts w:ascii="宋体" w:hAnsi="宋体" w:cs="宋体" w:hint="eastAsia"/>
          <w:b/>
          <w:bCs/>
          <w:kern w:val="0"/>
          <w:szCs w:val="21"/>
        </w:rPr>
        <w:t>;</w:t>
      </w:r>
    </w:p>
    <w:p w14:paraId="6E032AAD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 case  2: 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  case 2:</w:t>
      </w:r>
    </w:p>
    <w:p w14:paraId="0A892BAF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lastRenderedPageBreak/>
        <w:t xml:space="preserve">   case  3: n++;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  case 3: n++; </w:t>
      </w:r>
      <w:r>
        <w:rPr>
          <w:rFonts w:ascii="宋体" w:hAnsi="宋体" w:cs="宋体" w:hint="eastAsia"/>
          <w:b/>
          <w:bCs/>
          <w:kern w:val="0"/>
          <w:szCs w:val="21"/>
          <w:highlight w:val="yellow"/>
        </w:rPr>
        <w:t>break</w:t>
      </w:r>
      <w:r>
        <w:rPr>
          <w:rFonts w:ascii="宋体" w:hAnsi="宋体" w:cs="宋体" w:hint="eastAsia"/>
          <w:b/>
          <w:bCs/>
          <w:kern w:val="0"/>
          <w:szCs w:val="21"/>
        </w:rPr>
        <w:t>;</w:t>
      </w:r>
    </w:p>
    <w:p w14:paraId="4B5D7D5D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 case  4: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  case 4:</w:t>
      </w:r>
    </w:p>
    <w:p w14:paraId="5C9F39BE" w14:textId="77777777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 xml:space="preserve">   case  5: k++; 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</w:rPr>
        <w:tab/>
        <w:t xml:space="preserve">           case 5: k++; </w:t>
      </w:r>
    </w:p>
    <w:p w14:paraId="63770982" w14:textId="3217AC5E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}                                     }</w:t>
      </w:r>
    </w:p>
    <w:p w14:paraId="68B4B81C" w14:textId="58863C6C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 xml:space="preserve">printf("%d,%d,%d\n",m,n,k);       </w:t>
      </w:r>
      <w:r>
        <w:rPr>
          <w:rFonts w:ascii="宋体" w:hAnsi="宋体" w:cs="宋体" w:hint="eastAsia"/>
          <w:b/>
          <w:bCs/>
          <w:kern w:val="0"/>
          <w:szCs w:val="21"/>
        </w:rPr>
        <w:tab/>
      </w: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printf("%d,%d,%d\n",m,n,k);</w:t>
      </w:r>
    </w:p>
    <w:p w14:paraId="7807FBFC" w14:textId="6C7844FC" w:rsidR="005D6008" w:rsidRDefault="005D6008" w:rsidP="005D6008">
      <w:pPr>
        <w:shd w:val="clear" w:color="auto" w:fill="E6E6E6"/>
        <w:spacing w:line="440" w:lineRule="exact"/>
        <w:ind w:firstLineChars="200" w:firstLine="422"/>
        <w:rPr>
          <w:rFonts w:ascii="宋体" w:hAnsi="宋体" w:cs="宋体"/>
          <w:b/>
          <w:bCs/>
          <w:kern w:val="0"/>
          <w:szCs w:val="21"/>
          <w:lang w:val="pt-BR"/>
        </w:rPr>
      </w:pPr>
      <w:r>
        <w:rPr>
          <w:rFonts w:ascii="宋体" w:hAnsi="宋体" w:cs="宋体" w:hint="eastAsia"/>
          <w:b/>
          <w:bCs/>
          <w:kern w:val="0"/>
          <w:szCs w:val="21"/>
          <w:lang w:val="pt-BR"/>
        </w:rPr>
        <w:t>}                                    }</w:t>
      </w:r>
    </w:p>
    <w:bookmarkEnd w:id="9"/>
    <w:p w14:paraId="655AEF60" w14:textId="487E0E69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分别从键盘上输入1、3、5，写出程序运行的结果。</w:t>
      </w:r>
    </w:p>
    <w:p w14:paraId="4D8BFAEF" w14:textId="22EA910A" w:rsidR="00D27FCA" w:rsidRPr="00B71A3C" w:rsidRDefault="00B71A3C" w:rsidP="00B71A3C">
      <w:pPr>
        <w:pStyle w:val="a5"/>
        <w:numPr>
          <w:ilvl w:val="0"/>
          <w:numId w:val="3"/>
        </w:numPr>
        <w:spacing w:line="440" w:lineRule="exact"/>
        <w:ind w:firstLineChars="0"/>
        <w:rPr>
          <w:rFonts w:ascii="宋体" w:hAnsi="宋体" w:cs="宋体" w:hint="eastAsia"/>
          <w:bCs/>
          <w:kern w:val="0"/>
          <w:szCs w:val="21"/>
        </w:rPr>
      </w:pPr>
      <w:r w:rsidRPr="00B71A3C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1312" behindDoc="0" locked="0" layoutInCell="1" allowOverlap="1" wp14:anchorId="0E7DC835" wp14:editId="556E1105">
            <wp:simplePos x="0" y="0"/>
            <wp:positionH relativeFrom="column">
              <wp:posOffset>2221611</wp:posOffset>
            </wp:positionH>
            <wp:positionV relativeFrom="paragraph">
              <wp:posOffset>278130</wp:posOffset>
            </wp:positionV>
            <wp:extent cx="1982096" cy="965073"/>
            <wp:effectExtent l="0" t="0" r="0" b="698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2096" cy="9650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7FCA" w:rsidRPr="00D27FCA">
        <w:rPr>
          <w:rFonts w:ascii="宋体" w:hAnsi="宋体" w:cs="宋体" w:hint="eastAsia"/>
          <w:bCs/>
          <w:kern w:val="0"/>
          <w:szCs w:val="21"/>
        </w:rPr>
        <w:t>输入1</w:t>
      </w:r>
      <w:r>
        <w:rPr>
          <w:rFonts w:ascii="宋体" w:hAnsi="宋体" w:cs="宋体"/>
          <w:bCs/>
          <w:kern w:val="0"/>
          <w:szCs w:val="21"/>
        </w:rPr>
        <w:t xml:space="preserve">                    2</w:t>
      </w:r>
      <w:r>
        <w:rPr>
          <w:rFonts w:ascii="宋体" w:hAnsi="宋体" w:cs="宋体" w:hint="eastAsia"/>
          <w:bCs/>
          <w:kern w:val="0"/>
          <w:szCs w:val="21"/>
        </w:rPr>
        <w:t>）</w:t>
      </w:r>
      <w:r>
        <w:rPr>
          <w:rFonts w:ascii="宋体" w:hAnsi="宋体" w:cs="宋体" w:hint="eastAsia"/>
          <w:bCs/>
          <w:kern w:val="0"/>
          <w:szCs w:val="21"/>
        </w:rPr>
        <w:t>输入</w:t>
      </w:r>
      <w:r>
        <w:rPr>
          <w:rFonts w:ascii="宋体" w:hAnsi="宋体" w:cs="宋体"/>
          <w:bCs/>
          <w:kern w:val="0"/>
          <w:szCs w:val="21"/>
        </w:rPr>
        <w:t>3</w:t>
      </w:r>
    </w:p>
    <w:p w14:paraId="41210B17" w14:textId="092957BC" w:rsidR="00B71A3C" w:rsidRDefault="00B71A3C" w:rsidP="00B71A3C">
      <w:pPr>
        <w:pStyle w:val="a5"/>
        <w:spacing w:line="440" w:lineRule="exact"/>
        <w:ind w:left="780" w:firstLineChars="0" w:firstLine="0"/>
        <w:rPr>
          <w:rFonts w:ascii="宋体" w:hAnsi="宋体" w:cs="宋体"/>
          <w:bCs/>
          <w:kern w:val="0"/>
          <w:szCs w:val="21"/>
        </w:rPr>
      </w:pPr>
      <w:r w:rsidRPr="00B71A3C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7EC34F8A" wp14:editId="138F1824">
            <wp:simplePos x="0" y="0"/>
            <wp:positionH relativeFrom="column">
              <wp:posOffset>249428</wp:posOffset>
            </wp:positionH>
            <wp:positionV relativeFrom="paragraph">
              <wp:posOffset>1905</wp:posOffset>
            </wp:positionV>
            <wp:extent cx="1798920" cy="870655"/>
            <wp:effectExtent l="0" t="0" r="0" b="571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920" cy="870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D031B8" w14:textId="3906ACC2" w:rsidR="00B71A3C" w:rsidRDefault="00B71A3C" w:rsidP="00B71A3C">
      <w:pPr>
        <w:pStyle w:val="a5"/>
        <w:spacing w:line="440" w:lineRule="exact"/>
        <w:ind w:left="780" w:firstLineChars="0" w:firstLine="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 xml:space="preserve"> </w:t>
      </w:r>
      <w:r>
        <w:rPr>
          <w:rFonts w:ascii="宋体" w:hAnsi="宋体" w:cs="宋体"/>
          <w:bCs/>
          <w:kern w:val="0"/>
          <w:szCs w:val="21"/>
        </w:rPr>
        <w:t xml:space="preserve">                            </w:t>
      </w:r>
    </w:p>
    <w:p w14:paraId="1E2A3051" w14:textId="30FD0DA2" w:rsidR="00B71A3C" w:rsidRDefault="00B71A3C" w:rsidP="00B71A3C">
      <w:pPr>
        <w:pStyle w:val="a5"/>
        <w:spacing w:line="440" w:lineRule="exact"/>
        <w:ind w:left="780" w:firstLineChars="0" w:firstLine="0"/>
        <w:rPr>
          <w:rFonts w:ascii="宋体" w:hAnsi="宋体" w:cs="宋体"/>
          <w:bCs/>
          <w:kern w:val="0"/>
          <w:szCs w:val="21"/>
        </w:rPr>
      </w:pPr>
    </w:p>
    <w:p w14:paraId="6D78EED2" w14:textId="3AA9E9EC" w:rsidR="00B71A3C" w:rsidRDefault="00760EFB" w:rsidP="00B71A3C">
      <w:pPr>
        <w:pStyle w:val="a5"/>
        <w:spacing w:line="440" w:lineRule="exact"/>
        <w:ind w:left="780" w:firstLineChars="0" w:firstLine="0"/>
        <w:rPr>
          <w:rFonts w:ascii="宋体" w:hAnsi="宋体" w:cs="宋体"/>
          <w:bCs/>
          <w:kern w:val="0"/>
          <w:szCs w:val="21"/>
        </w:rPr>
      </w:pPr>
      <w:r w:rsidRPr="00760EFB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4384" behindDoc="0" locked="0" layoutInCell="1" allowOverlap="1" wp14:anchorId="42D9DA7C" wp14:editId="7A5AAF4A">
            <wp:simplePos x="0" y="0"/>
            <wp:positionH relativeFrom="column">
              <wp:posOffset>2148840</wp:posOffset>
            </wp:positionH>
            <wp:positionV relativeFrom="paragraph">
              <wp:posOffset>196850</wp:posOffset>
            </wp:positionV>
            <wp:extent cx="1914955" cy="947928"/>
            <wp:effectExtent l="0" t="0" r="0" b="508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955" cy="9479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0EFB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3360" behindDoc="0" locked="0" layoutInCell="1" allowOverlap="1" wp14:anchorId="1558ABDF" wp14:editId="6469C0E7">
            <wp:simplePos x="0" y="0"/>
            <wp:positionH relativeFrom="column">
              <wp:posOffset>261239</wp:posOffset>
            </wp:positionH>
            <wp:positionV relativeFrom="paragraph">
              <wp:posOffset>141478</wp:posOffset>
            </wp:positionV>
            <wp:extent cx="1758210" cy="694944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210" cy="6949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194596" w14:textId="6E0C1465" w:rsidR="00B71A3C" w:rsidRDefault="00760EFB" w:rsidP="00B71A3C">
      <w:pPr>
        <w:pStyle w:val="a5"/>
        <w:spacing w:line="440" w:lineRule="exact"/>
        <w:ind w:left="780" w:firstLineChars="0" w:firstLine="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 xml:space="preserve"> </w:t>
      </w:r>
      <w:r>
        <w:rPr>
          <w:rFonts w:ascii="宋体" w:hAnsi="宋体" w:cs="宋体"/>
          <w:bCs/>
          <w:kern w:val="0"/>
          <w:szCs w:val="21"/>
        </w:rPr>
        <w:t xml:space="preserve">                         </w:t>
      </w:r>
    </w:p>
    <w:p w14:paraId="01FBF470" w14:textId="776AB75A" w:rsidR="00760EFB" w:rsidRPr="00D27FCA" w:rsidRDefault="00760EFB" w:rsidP="00B71A3C">
      <w:pPr>
        <w:pStyle w:val="a5"/>
        <w:spacing w:line="440" w:lineRule="exact"/>
        <w:ind w:left="780" w:firstLineChars="0" w:firstLine="0"/>
        <w:rPr>
          <w:rFonts w:ascii="宋体" w:hAnsi="宋体" w:cs="宋体" w:hint="eastAsia"/>
          <w:bCs/>
          <w:kern w:val="0"/>
          <w:szCs w:val="21"/>
        </w:rPr>
      </w:pPr>
    </w:p>
    <w:p w14:paraId="30823555" w14:textId="3F637BF4" w:rsidR="00B71A3C" w:rsidRPr="00B71A3C" w:rsidRDefault="00B71A3C" w:rsidP="00B71A3C">
      <w:pPr>
        <w:pStyle w:val="a5"/>
        <w:numPr>
          <w:ilvl w:val="0"/>
          <w:numId w:val="3"/>
        </w:numPr>
        <w:spacing w:line="440" w:lineRule="exact"/>
        <w:ind w:firstLineChars="0"/>
        <w:rPr>
          <w:rFonts w:ascii="宋体" w:hAnsi="宋体" w:cs="宋体"/>
          <w:bCs/>
          <w:kern w:val="0"/>
          <w:szCs w:val="21"/>
        </w:rPr>
      </w:pPr>
      <w:r w:rsidRPr="00B71A3C">
        <w:rPr>
          <w:rFonts w:ascii="宋体" w:hAnsi="宋体" w:cs="宋体" w:hint="eastAsia"/>
          <w:bCs/>
          <w:kern w:val="0"/>
          <w:szCs w:val="21"/>
        </w:rPr>
        <w:t>输入5</w:t>
      </w:r>
    </w:p>
    <w:p w14:paraId="05B0141D" w14:textId="02505795" w:rsidR="00B71A3C" w:rsidRDefault="00B71A3C" w:rsidP="00B71A3C">
      <w:pPr>
        <w:spacing w:line="440" w:lineRule="exact"/>
        <w:ind w:left="420"/>
        <w:rPr>
          <w:rFonts w:ascii="宋体" w:hAnsi="宋体" w:cs="宋体"/>
          <w:bCs/>
          <w:kern w:val="0"/>
          <w:szCs w:val="21"/>
        </w:rPr>
      </w:pPr>
      <w:r w:rsidRPr="00B71A3C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2336" behindDoc="0" locked="0" layoutInCell="1" allowOverlap="1" wp14:anchorId="609E780D" wp14:editId="68C749C3">
            <wp:simplePos x="0" y="0"/>
            <wp:positionH relativeFrom="column">
              <wp:posOffset>328549</wp:posOffset>
            </wp:positionH>
            <wp:positionV relativeFrom="paragraph">
              <wp:posOffset>2159</wp:posOffset>
            </wp:positionV>
            <wp:extent cx="1411224" cy="61849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224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3B95E8" w14:textId="726E1013" w:rsidR="00B71A3C" w:rsidRDefault="00760EFB" w:rsidP="00B71A3C">
      <w:pPr>
        <w:spacing w:line="440" w:lineRule="exact"/>
        <w:ind w:left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 xml:space="preserve"> </w:t>
      </w:r>
      <w:r>
        <w:rPr>
          <w:rFonts w:ascii="宋体" w:hAnsi="宋体" w:cs="宋体"/>
          <w:bCs/>
          <w:kern w:val="0"/>
          <w:szCs w:val="21"/>
        </w:rPr>
        <w:t xml:space="preserve">                          </w:t>
      </w:r>
    </w:p>
    <w:p w14:paraId="2A1F0DCC" w14:textId="5F3CB0FD" w:rsidR="00760EFB" w:rsidRDefault="00760EFB" w:rsidP="00B71A3C">
      <w:pPr>
        <w:spacing w:line="440" w:lineRule="exact"/>
        <w:ind w:left="420"/>
        <w:rPr>
          <w:rFonts w:ascii="宋体" w:hAnsi="宋体" w:cs="宋体"/>
          <w:bCs/>
          <w:kern w:val="0"/>
          <w:szCs w:val="21"/>
        </w:rPr>
      </w:pPr>
      <w:r w:rsidRPr="00760EFB">
        <w:rPr>
          <w:rFonts w:ascii="宋体" w:hAnsi="宋体" w:cs="宋体"/>
          <w:bCs/>
          <w:kern w:val="0"/>
          <w:szCs w:val="21"/>
        </w:rPr>
        <w:drawing>
          <wp:anchor distT="0" distB="0" distL="114300" distR="114300" simplePos="0" relativeHeight="251665408" behindDoc="0" locked="0" layoutInCell="1" allowOverlap="1" wp14:anchorId="3B6DE42A" wp14:editId="4235C15A">
            <wp:simplePos x="0" y="0"/>
            <wp:positionH relativeFrom="column">
              <wp:posOffset>230886</wp:posOffset>
            </wp:positionH>
            <wp:positionV relativeFrom="paragraph">
              <wp:posOffset>80645</wp:posOffset>
            </wp:positionV>
            <wp:extent cx="1703832" cy="872635"/>
            <wp:effectExtent l="0" t="0" r="0" b="381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832" cy="872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bCs/>
          <w:kern w:val="0"/>
          <w:szCs w:val="21"/>
        </w:rPr>
        <w:t xml:space="preserve"> </w:t>
      </w:r>
      <w:r>
        <w:rPr>
          <w:rFonts w:ascii="宋体" w:hAnsi="宋体" w:cs="宋体"/>
          <w:bCs/>
          <w:kern w:val="0"/>
          <w:szCs w:val="21"/>
        </w:rPr>
        <w:t xml:space="preserve">                           </w:t>
      </w:r>
    </w:p>
    <w:p w14:paraId="650EE2B3" w14:textId="071BDC13" w:rsidR="00760EFB" w:rsidRDefault="00760EFB" w:rsidP="00B71A3C">
      <w:pPr>
        <w:spacing w:line="440" w:lineRule="exact"/>
        <w:ind w:left="420"/>
        <w:rPr>
          <w:rFonts w:ascii="宋体" w:hAnsi="宋体" w:cs="宋体"/>
          <w:bCs/>
          <w:kern w:val="0"/>
          <w:szCs w:val="21"/>
        </w:rPr>
      </w:pPr>
    </w:p>
    <w:p w14:paraId="52D67FB8" w14:textId="77777777" w:rsidR="00760EFB" w:rsidRPr="00B71A3C" w:rsidRDefault="00760EFB" w:rsidP="00B71A3C">
      <w:pPr>
        <w:spacing w:line="440" w:lineRule="exact"/>
        <w:ind w:left="420"/>
        <w:rPr>
          <w:rFonts w:ascii="宋体" w:hAnsi="宋体" w:cs="宋体" w:hint="eastAsia"/>
          <w:bCs/>
          <w:kern w:val="0"/>
          <w:szCs w:val="21"/>
        </w:rPr>
      </w:pPr>
    </w:p>
    <w:p w14:paraId="6C9E2764" w14:textId="3CBF048B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（6）编写程序，给出一个百分制成绩，要求输出相应的等级A、B、C、D、E。90分以上为'A'，80～89分为'B'，70～79分为'C'，60～69分为'D'，60分以下为'E'。</w:t>
      </w:r>
    </w:p>
    <w:p w14:paraId="126E0F05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defin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_CRT_SECURE_NO_WARNINGS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1</w:t>
      </w:r>
    </w:p>
    <w:p w14:paraId="2342EA31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/* c3-3.c  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分支结构中的复合语句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*/</w:t>
      </w:r>
    </w:p>
    <w:p w14:paraId="591F1631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includ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</w:t>
      </w:r>
      <w:proofErr w:type="spellStart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stdio.h</w:t>
      </w:r>
      <w:proofErr w:type="spellEnd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</w:t>
      </w:r>
    </w:p>
    <w:p w14:paraId="18A33F14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main( )</w:t>
      </w:r>
    </w:p>
    <w:p w14:paraId="49B79D9C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{ </w:t>
      </w:r>
    </w:p>
    <w:p w14:paraId="24263E1E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input;</w:t>
      </w:r>
    </w:p>
    <w:p w14:paraId="6A29D392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can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 &amp;input);</w:t>
      </w:r>
    </w:p>
    <w:p w14:paraId="61A67D9A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input /= 10;</w:t>
      </w:r>
    </w:p>
    <w:p w14:paraId="4B2D568F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switch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input)</w:t>
      </w:r>
    </w:p>
    <w:p w14:paraId="255E8F15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37A3D805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cas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10:</w:t>
      </w:r>
    </w:p>
    <w:p w14:paraId="23A304EB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utcha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400081B0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break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6E7C205D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cas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9:</w:t>
      </w:r>
    </w:p>
    <w:p w14:paraId="2AF2916A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utcha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36C14C47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break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3097FF2F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cas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8:</w:t>
      </w:r>
    </w:p>
    <w:p w14:paraId="52257B2D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utcha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'B'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02F343AB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break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4977B430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cas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7: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'D'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104870B5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break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46187D03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defaul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:</w:t>
      </w:r>
    </w:p>
    <w:p w14:paraId="3480AAD7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utcha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'E'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4726D046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break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3710E2EC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1DDE5B3E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0 ;</w:t>
      </w:r>
    </w:p>
    <w:p w14:paraId="765F1563" w14:textId="77777777" w:rsidR="004A78B2" w:rsidRDefault="004A78B2" w:rsidP="004A78B2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071E1F57" w14:textId="77777777" w:rsidR="00760EFB" w:rsidRDefault="00760EFB" w:rsidP="005D6008">
      <w:pPr>
        <w:spacing w:line="440" w:lineRule="exact"/>
        <w:ind w:firstLineChars="200" w:firstLine="420"/>
        <w:rPr>
          <w:rFonts w:ascii="宋体" w:hAnsi="宋体" w:cs="宋体" w:hint="eastAsia"/>
          <w:bCs/>
          <w:kern w:val="0"/>
          <w:szCs w:val="21"/>
        </w:rPr>
      </w:pPr>
    </w:p>
    <w:p w14:paraId="0A5A084A" w14:textId="77777777" w:rsidR="005D6008" w:rsidRDefault="005D6008" w:rsidP="005D6008">
      <w:pPr>
        <w:tabs>
          <w:tab w:val="left" w:pos="1260"/>
        </w:tabs>
        <w:spacing w:line="440" w:lineRule="exact"/>
        <w:ind w:firstLineChars="200" w:firstLine="420"/>
        <w:rPr>
          <w:rFonts w:ascii="宋体" w:hAnsi="宋体" w:cs="宋体"/>
          <w:i/>
          <w:szCs w:val="20"/>
        </w:rPr>
      </w:pPr>
      <w:r>
        <w:rPr>
          <w:rFonts w:eastAsia="黑体" w:hint="eastAsia"/>
          <w:i/>
          <w:szCs w:val="20"/>
          <w:highlight w:val="yellow"/>
        </w:rPr>
        <w:t>编程提示：</w:t>
      </w:r>
    </w:p>
    <w:p w14:paraId="3AFCB428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先定义一个整型变量存放百分制成绩；</w:t>
      </w:r>
    </w:p>
    <w:p w14:paraId="0B9841FE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输入百分制成绩；</w:t>
      </w:r>
    </w:p>
    <w:p w14:paraId="6B28707B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将百分制成绩按10分，分档作为switch语句中括号内的表达式；</w:t>
      </w:r>
    </w:p>
    <w:p w14:paraId="09701C44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按</w:t>
      </w:r>
      <w:r>
        <w:rPr>
          <w:rFonts w:ascii="宋体" w:hAnsi="宋体" w:cs="宋体" w:hint="eastAsia"/>
          <w:bCs/>
          <w:kern w:val="0"/>
          <w:szCs w:val="21"/>
        </w:rPr>
        <w:tab/>
        <w:t>case 10:</w:t>
      </w:r>
    </w:p>
    <w:p w14:paraId="2CF920AA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ab/>
      </w:r>
      <w:r>
        <w:rPr>
          <w:rFonts w:ascii="宋体" w:hAnsi="宋体" w:cs="宋体" w:hint="eastAsia"/>
          <w:bCs/>
          <w:kern w:val="0"/>
          <w:szCs w:val="21"/>
        </w:rPr>
        <w:tab/>
        <w:t>case  9:</w:t>
      </w:r>
    </w:p>
    <w:p w14:paraId="6C66E9EE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ab/>
      </w:r>
      <w:r>
        <w:rPr>
          <w:rFonts w:ascii="宋体" w:hAnsi="宋体" w:cs="宋体" w:hint="eastAsia"/>
          <w:bCs/>
          <w:kern w:val="0"/>
          <w:szCs w:val="21"/>
        </w:rPr>
        <w:tab/>
        <w:t>case  8:</w:t>
      </w:r>
    </w:p>
    <w:p w14:paraId="432936F0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ab/>
      </w:r>
      <w:r>
        <w:rPr>
          <w:rFonts w:ascii="宋体" w:hAnsi="宋体" w:cs="宋体" w:hint="eastAsia"/>
          <w:bCs/>
          <w:kern w:val="0"/>
          <w:szCs w:val="21"/>
        </w:rPr>
        <w:tab/>
        <w:t>case  7:</w:t>
      </w:r>
    </w:p>
    <w:p w14:paraId="1F2D692F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ab/>
      </w:r>
      <w:r>
        <w:rPr>
          <w:rFonts w:ascii="宋体" w:hAnsi="宋体" w:cs="宋体" w:hint="eastAsia"/>
          <w:bCs/>
          <w:kern w:val="0"/>
          <w:szCs w:val="21"/>
        </w:rPr>
        <w:tab/>
        <w:t>case  6:</w:t>
      </w:r>
    </w:p>
    <w:p w14:paraId="2C28FB4E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ab/>
      </w:r>
      <w:r>
        <w:rPr>
          <w:rFonts w:ascii="宋体" w:hAnsi="宋体" w:cs="宋体" w:hint="eastAsia"/>
          <w:bCs/>
          <w:kern w:val="0"/>
          <w:szCs w:val="21"/>
        </w:rPr>
        <w:tab/>
        <w:t>default:</w:t>
      </w:r>
    </w:p>
    <w:p w14:paraId="3B3DA0E6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这六种匹配情况分别选择不同的入口；</w:t>
      </w:r>
    </w:p>
    <w:p w14:paraId="46526EEC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输出转换后的等级成绩。</w:t>
      </w:r>
    </w:p>
    <w:p w14:paraId="637625A1" w14:textId="305C3B81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</w:rPr>
        <w:t>（7）编写程序，给出一个不多于3位的正整数n,要求：（1）求出它是几位数；（2）分别打印出每一位数字（数字之间加一个空格）；（3）按逆序打印出各位数字（数字之间加一个空格）。</w:t>
      </w:r>
    </w:p>
    <w:p w14:paraId="4B2C954E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defin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_CRT_SECURE_NO_WARNINGS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1</w:t>
      </w:r>
    </w:p>
    <w:p w14:paraId="0868BBA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 xml:space="preserve">/* c3-3.c  </w:t>
      </w:r>
      <w:r>
        <w:rPr>
          <w:rFonts w:ascii="新宋体" w:eastAsia="新宋体" w:hAnsiTheme="minorHAnsi" w:cs="新宋体" w:hint="eastAsia"/>
          <w:color w:val="008000"/>
          <w:kern w:val="0"/>
          <w:sz w:val="19"/>
          <w:szCs w:val="19"/>
        </w:rPr>
        <w:t>分支结构中的复合语句</w:t>
      </w:r>
      <w:r>
        <w:rPr>
          <w:rFonts w:ascii="新宋体" w:eastAsia="新宋体" w:hAnsiTheme="minorHAnsi" w:cs="新宋体"/>
          <w:color w:val="008000"/>
          <w:kern w:val="0"/>
          <w:sz w:val="19"/>
          <w:szCs w:val="19"/>
        </w:rPr>
        <w:t>*/</w:t>
      </w:r>
    </w:p>
    <w:p w14:paraId="34F41292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includ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lt;</w:t>
      </w:r>
      <w:proofErr w:type="spellStart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stdio.h</w:t>
      </w:r>
      <w:proofErr w:type="spellEnd"/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gt;</w:t>
      </w:r>
    </w:p>
    <w:p w14:paraId="12792C28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include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&lt;string.h&gt;</w:t>
      </w:r>
    </w:p>
    <w:p w14:paraId="4D9FA816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#define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par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3</w:t>
      </w:r>
    </w:p>
    <w:p w14:paraId="01003E9F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print(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</w:t>
      </w:r>
    </w:p>
    <w:p w14:paraId="016EF916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195671A0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c;</w:t>
      </w:r>
    </w:p>
    <w:p w14:paraId="2451C1AE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0;</w:t>
      </w:r>
    </w:p>
    <w:p w14:paraId="6F800464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 xml:space="preserve">c =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% 10;</w:t>
      </w:r>
    </w:p>
    <w:p w14:paraId="1D356029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gt; 9)</w:t>
      </w:r>
    </w:p>
    <w:p w14:paraId="23B6CF73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37413E5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print(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/ 10);</w:t>
      </w:r>
    </w:p>
    <w:p w14:paraId="5D01D8C9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2AE68BE9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  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c);</w:t>
      </w:r>
    </w:p>
    <w:p w14:paraId="69922AE8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2784E824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change_prin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</w:t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pa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</w:t>
      </w:r>
    </w:p>
    <w:p w14:paraId="30CA6919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{</w:t>
      </w:r>
    </w:p>
    <w:p w14:paraId="602EAA83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 j;</w:t>
      </w:r>
    </w:p>
    <w:p w14:paraId="795059E6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par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] = {0};</w:t>
      </w:r>
    </w:p>
    <w:p w14:paraId="1A95C57E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= 1;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gt; 9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++)</w:t>
      </w:r>
    </w:p>
    <w:p w14:paraId="7EC62CD7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13B32B8B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[i-1] =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% 10;</w:t>
      </w:r>
    </w:p>
    <w:p w14:paraId="5B9A3BA7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/= 10;</w:t>
      </w:r>
    </w:p>
    <w:p w14:paraId="46EF4C6F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&lt; 9)</w:t>
      </w:r>
    </w:p>
    <w:p w14:paraId="65542533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6823FE6D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hAnsiTheme="minorHAnsi" w:cs="新宋体"/>
          <w:color w:val="808080"/>
          <w:kern w:val="0"/>
          <w:sz w:val="19"/>
          <w:szCs w:val="19"/>
        </w:rPr>
        <w:t>x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;</w:t>
      </w:r>
    </w:p>
    <w:p w14:paraId="47E480D3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242F07B4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</w:p>
    <w:p w14:paraId="3B475131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3A02A59C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</w:t>
      </w:r>
      <w:r>
        <w:rPr>
          <w:rFonts w:ascii="新宋体" w:eastAsia="新宋体" w:hAnsiTheme="minorHAnsi" w:cs="新宋体" w:hint="eastAsia"/>
          <w:color w:val="A31515"/>
          <w:kern w:val="0"/>
          <w:sz w:val="19"/>
          <w:szCs w:val="19"/>
        </w:rPr>
        <w:t>位数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\n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12981F3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(j = 0; j &lt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</w:t>
      </w:r>
    </w:p>
    <w:p w14:paraId="70F2A778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{</w:t>
      </w:r>
    </w:p>
    <w:p w14:paraId="280F97A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 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arr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[j]);</w:t>
      </w:r>
    </w:p>
    <w:p w14:paraId="793A0BF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}</w:t>
      </w:r>
    </w:p>
    <w:p w14:paraId="42EA7101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36FDFE84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main( )</w:t>
      </w:r>
    </w:p>
    <w:p w14:paraId="4919EEE9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{ </w:t>
      </w:r>
    </w:p>
    <w:p w14:paraId="02EF3C23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input;</w:t>
      </w:r>
    </w:p>
    <w:p w14:paraId="2EE2B5E0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scan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%d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, &amp;input);</w:t>
      </w:r>
    </w:p>
    <w:p w14:paraId="4A681DD4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  <w:t>print(input);</w:t>
      </w:r>
    </w:p>
    <w:p w14:paraId="174D3B7D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\n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08EFEC5A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change_prin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input,</w:t>
      </w:r>
      <w:r>
        <w:rPr>
          <w:rFonts w:ascii="新宋体" w:eastAsia="新宋体" w:hAnsiTheme="minorHAnsi" w:cs="新宋体"/>
          <w:color w:val="6F008A"/>
          <w:kern w:val="0"/>
          <w:sz w:val="19"/>
          <w:szCs w:val="19"/>
        </w:rPr>
        <w:t>part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774AE62C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printf</w:t>
      </w:r>
      <w:proofErr w:type="spellEnd"/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hAnsiTheme="minorHAnsi" w:cs="新宋体"/>
          <w:color w:val="A31515"/>
          <w:kern w:val="0"/>
          <w:sz w:val="19"/>
          <w:szCs w:val="19"/>
        </w:rPr>
        <w:t>"\n"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);</w:t>
      </w:r>
    </w:p>
    <w:p w14:paraId="0F6D3001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hAnsiTheme="minorHAnsi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 xml:space="preserve"> 0 ;</w:t>
      </w:r>
    </w:p>
    <w:p w14:paraId="6AD76051" w14:textId="77777777" w:rsidR="00093E51" w:rsidRDefault="00093E51" w:rsidP="00093E51">
      <w:pPr>
        <w:autoSpaceDE w:val="0"/>
        <w:autoSpaceDN w:val="0"/>
        <w:adjustRightInd w:val="0"/>
        <w:jc w:val="left"/>
        <w:rPr>
          <w:rFonts w:ascii="新宋体" w:eastAsia="新宋体" w:hAnsiTheme="minorHAnsi" w:cs="新宋体"/>
          <w:color w:val="000000"/>
          <w:kern w:val="0"/>
          <w:sz w:val="19"/>
          <w:szCs w:val="19"/>
        </w:rPr>
      </w:pPr>
      <w:r>
        <w:rPr>
          <w:rFonts w:ascii="新宋体" w:eastAsia="新宋体" w:hAnsiTheme="minorHAnsi" w:cs="新宋体"/>
          <w:color w:val="000000"/>
          <w:kern w:val="0"/>
          <w:sz w:val="19"/>
          <w:szCs w:val="19"/>
        </w:rPr>
        <w:t>}</w:t>
      </w:r>
    </w:p>
    <w:p w14:paraId="5D6381E7" w14:textId="77777777" w:rsidR="00093E51" w:rsidRDefault="00093E51" w:rsidP="005D6008">
      <w:pPr>
        <w:spacing w:line="440" w:lineRule="exact"/>
        <w:ind w:firstLineChars="200" w:firstLine="420"/>
        <w:rPr>
          <w:rFonts w:ascii="宋体" w:hAnsi="宋体" w:cs="宋体" w:hint="eastAsia"/>
          <w:bCs/>
          <w:kern w:val="0"/>
          <w:szCs w:val="21"/>
        </w:rPr>
      </w:pPr>
    </w:p>
    <w:p w14:paraId="468E7FC8" w14:textId="77777777" w:rsidR="005D6008" w:rsidRDefault="005D6008" w:rsidP="005D6008">
      <w:pPr>
        <w:spacing w:line="440" w:lineRule="exact"/>
        <w:ind w:firstLineChars="200" w:firstLine="420"/>
        <w:rPr>
          <w:rFonts w:eastAsia="黑体"/>
          <w:i/>
          <w:szCs w:val="20"/>
        </w:rPr>
      </w:pPr>
      <w:r>
        <w:rPr>
          <w:rFonts w:eastAsia="黑体"/>
          <w:i/>
          <w:szCs w:val="20"/>
          <w:highlight w:val="yellow"/>
        </w:rPr>
        <w:t>编程提示：</w:t>
      </w:r>
    </w:p>
    <w:p w14:paraId="63C903E1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定义变量（考虑需要几个变量）并输入一个</w:t>
      </w:r>
      <w:r>
        <w:rPr>
          <w:bCs/>
          <w:kern w:val="0"/>
          <w:szCs w:val="21"/>
        </w:rPr>
        <w:t>3</w:t>
      </w:r>
      <w:r>
        <w:rPr>
          <w:bCs/>
          <w:kern w:val="0"/>
          <w:szCs w:val="21"/>
        </w:rPr>
        <w:t>位以下的正整数</w:t>
      </w:r>
      <w:r>
        <w:rPr>
          <w:bCs/>
          <w:kern w:val="0"/>
          <w:szCs w:val="21"/>
        </w:rPr>
        <w:t>n</w:t>
      </w:r>
      <w:r>
        <w:rPr>
          <w:rFonts w:hint="eastAsia"/>
          <w:bCs/>
          <w:kern w:val="0"/>
          <w:szCs w:val="21"/>
        </w:rPr>
        <w:t>；</w:t>
      </w:r>
    </w:p>
    <w:p w14:paraId="31A6C1FB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将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拆分成三个一位数</w:t>
      </w:r>
      <w:r>
        <w:rPr>
          <w:bCs/>
          <w:kern w:val="0"/>
          <w:szCs w:val="21"/>
        </w:rPr>
        <w:t>:</w:t>
      </w:r>
    </w:p>
    <w:p w14:paraId="656C7B98" w14:textId="77777777" w:rsidR="005D6008" w:rsidRDefault="005D6008" w:rsidP="005D6008">
      <w:pPr>
        <w:spacing w:line="440" w:lineRule="exact"/>
        <w:ind w:left="42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lastRenderedPageBreak/>
        <w:t>表达式：</w:t>
      </w:r>
      <w:r>
        <w:rPr>
          <w:bCs/>
          <w:kern w:val="0"/>
          <w:szCs w:val="21"/>
        </w:rPr>
        <w:t xml:space="preserve">n%10  </w:t>
      </w:r>
      <w:r>
        <w:rPr>
          <w:bCs/>
          <w:kern w:val="0"/>
          <w:szCs w:val="21"/>
        </w:rPr>
        <w:t>可将一个三位数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拆分出三位数中的个位数；</w:t>
      </w:r>
    </w:p>
    <w:p w14:paraId="0DCE6604" w14:textId="77777777" w:rsidR="005D6008" w:rsidRDefault="005D6008" w:rsidP="005D6008">
      <w:pPr>
        <w:spacing w:line="440" w:lineRule="exact"/>
        <w:ind w:left="42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表达式：</w:t>
      </w:r>
      <w:r>
        <w:rPr>
          <w:bCs/>
          <w:kern w:val="0"/>
          <w:szCs w:val="21"/>
        </w:rPr>
        <w:t xml:space="preserve">n/100 </w:t>
      </w:r>
      <w:r>
        <w:rPr>
          <w:bCs/>
          <w:kern w:val="0"/>
          <w:szCs w:val="21"/>
        </w:rPr>
        <w:t>可将一个三位数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拆分出三位数中的百位数；</w:t>
      </w:r>
    </w:p>
    <w:p w14:paraId="422C5B3B" w14:textId="77777777" w:rsidR="005D6008" w:rsidRDefault="005D6008" w:rsidP="005D6008">
      <w:pPr>
        <w:spacing w:line="440" w:lineRule="exact"/>
        <w:ind w:left="42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表达式：</w:t>
      </w:r>
      <w:r>
        <w:rPr>
          <w:bCs/>
          <w:kern w:val="0"/>
          <w:szCs w:val="21"/>
        </w:rPr>
        <w:t xml:space="preserve">((n%100))/10 </w:t>
      </w:r>
      <w:r>
        <w:rPr>
          <w:bCs/>
          <w:kern w:val="0"/>
          <w:szCs w:val="21"/>
        </w:rPr>
        <w:t>或</w:t>
      </w:r>
      <w:r>
        <w:rPr>
          <w:bCs/>
          <w:kern w:val="0"/>
          <w:szCs w:val="21"/>
        </w:rPr>
        <w:t xml:space="preserve">(n-(n/100)*100)/10 </w:t>
      </w:r>
      <w:r>
        <w:rPr>
          <w:bCs/>
          <w:kern w:val="0"/>
          <w:szCs w:val="21"/>
        </w:rPr>
        <w:t>可将一个三位数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拆</w:t>
      </w:r>
      <w:r>
        <w:rPr>
          <w:rFonts w:hint="eastAsia"/>
          <w:bCs/>
          <w:kern w:val="0"/>
          <w:szCs w:val="21"/>
        </w:rPr>
        <w:tab/>
      </w:r>
      <w:r>
        <w:rPr>
          <w:bCs/>
          <w:kern w:val="0"/>
          <w:szCs w:val="21"/>
        </w:rPr>
        <w:t>分出三位数中的十位数。</w:t>
      </w:r>
    </w:p>
    <w:p w14:paraId="3AB4AD9E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用一个嵌套的选择结构，按照百位数、十位数是否为</w:t>
      </w:r>
      <w:r>
        <w:rPr>
          <w:bCs/>
          <w:kern w:val="0"/>
          <w:szCs w:val="21"/>
        </w:rPr>
        <w:t>0</w:t>
      </w:r>
      <w:r>
        <w:rPr>
          <w:bCs/>
          <w:kern w:val="0"/>
          <w:szCs w:val="21"/>
        </w:rPr>
        <w:t>决定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为</w:t>
      </w:r>
      <w:r>
        <w:rPr>
          <w:rFonts w:hint="eastAsia"/>
          <w:bCs/>
          <w:kern w:val="0"/>
          <w:szCs w:val="21"/>
        </w:rPr>
        <w:tab/>
      </w:r>
      <w:r>
        <w:rPr>
          <w:rFonts w:hint="eastAsia"/>
          <w:bCs/>
          <w:kern w:val="0"/>
          <w:szCs w:val="21"/>
        </w:rPr>
        <w:tab/>
      </w:r>
      <w:r>
        <w:rPr>
          <w:bCs/>
          <w:kern w:val="0"/>
          <w:szCs w:val="21"/>
        </w:rPr>
        <w:t>几位数。</w:t>
      </w:r>
    </w:p>
    <w:p w14:paraId="40754F4E" w14:textId="77777777" w:rsidR="005D6008" w:rsidRDefault="005D6008" w:rsidP="005D6008">
      <w:pPr>
        <w:numPr>
          <w:ilvl w:val="0"/>
          <w:numId w:val="1"/>
        </w:numPr>
        <w:spacing w:line="440" w:lineRule="exact"/>
        <w:ind w:left="0" w:firstLineChars="200" w:firstLine="420"/>
        <w:rPr>
          <w:bCs/>
          <w:kern w:val="0"/>
          <w:szCs w:val="21"/>
        </w:rPr>
      </w:pPr>
      <w:r>
        <w:rPr>
          <w:bCs/>
          <w:kern w:val="0"/>
          <w:szCs w:val="21"/>
        </w:rPr>
        <w:t>按相反的顺序输出</w:t>
      </w:r>
      <w:r>
        <w:rPr>
          <w:bCs/>
          <w:kern w:val="0"/>
          <w:szCs w:val="21"/>
        </w:rPr>
        <w:t>n</w:t>
      </w:r>
      <w:r>
        <w:rPr>
          <w:bCs/>
          <w:kern w:val="0"/>
          <w:szCs w:val="21"/>
        </w:rPr>
        <w:t>。</w:t>
      </w:r>
    </w:p>
    <w:p w14:paraId="6F70330F" w14:textId="77777777" w:rsidR="005D6008" w:rsidRDefault="005D6008" w:rsidP="005D6008">
      <w:pPr>
        <w:pStyle w:val="3"/>
      </w:pPr>
      <w:bookmarkStart w:id="10" w:name="_Toc15367"/>
      <w:r>
        <w:rPr>
          <w:rFonts w:hint="eastAsia"/>
        </w:rPr>
        <w:t>六、实验报告</w:t>
      </w:r>
      <w:bookmarkEnd w:id="10"/>
    </w:p>
    <w:p w14:paraId="3E63AA7B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实验结束后，应及时提交实验报告，报告具体内容可根据实验内容和实验要求进行增删。实验报告一般要求包含：</w:t>
      </w:r>
    </w:p>
    <w:p w14:paraId="108FF70B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1）实验题目</w:t>
      </w:r>
    </w:p>
    <w:p w14:paraId="7E0529F9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2）设计思路或算法分析</w:t>
      </w:r>
    </w:p>
    <w:p w14:paraId="27283284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3）程序源代码</w:t>
      </w:r>
    </w:p>
    <w:p w14:paraId="4C26AB93" w14:textId="77777777" w:rsidR="005D6008" w:rsidRDefault="005D6008" w:rsidP="005D6008">
      <w:pPr>
        <w:spacing w:line="440" w:lineRule="exact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4）程序运行结果及分析</w:t>
      </w:r>
    </w:p>
    <w:p w14:paraId="0290F408" w14:textId="77777777" w:rsidR="005D6008" w:rsidRDefault="005D6008" w:rsidP="005D6008">
      <w:pPr>
        <w:spacing w:line="440" w:lineRule="exact"/>
        <w:ind w:firstLineChars="200" w:firstLine="420"/>
        <w:rPr>
          <w:szCs w:val="21"/>
        </w:rPr>
      </w:pPr>
      <w:r>
        <w:rPr>
          <w:rFonts w:ascii="宋体" w:hAnsi="宋体" w:cs="宋体" w:hint="eastAsia"/>
          <w:szCs w:val="21"/>
        </w:rPr>
        <w:t>（5）存在的问题。</w:t>
      </w:r>
    </w:p>
    <w:p w14:paraId="6C63F54A" w14:textId="77777777" w:rsidR="00012BBB" w:rsidRDefault="00012BBB"/>
    <w:sectPr w:rsidR="00012BBB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3E52DA" w14:textId="77777777" w:rsidR="00FE0EF2" w:rsidRDefault="00FE0EF2">
      <w:r>
        <w:separator/>
      </w:r>
    </w:p>
  </w:endnote>
  <w:endnote w:type="continuationSeparator" w:id="0">
    <w:p w14:paraId="708247C0" w14:textId="77777777" w:rsidR="00FE0EF2" w:rsidRDefault="00FE0E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6497625"/>
    </w:sdtPr>
    <w:sdtContent>
      <w:p w14:paraId="0DEE9147" w14:textId="77777777" w:rsidR="002639F6" w:rsidRDefault="0000000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5</w:t>
        </w:r>
        <w:r>
          <w:fldChar w:fldCharType="end"/>
        </w:r>
      </w:p>
    </w:sdtContent>
  </w:sdt>
  <w:p w14:paraId="14481761" w14:textId="77777777" w:rsidR="002639F6" w:rsidRDefault="0000000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C20C3F" w14:textId="77777777" w:rsidR="00FE0EF2" w:rsidRDefault="00FE0EF2">
      <w:r>
        <w:separator/>
      </w:r>
    </w:p>
  </w:footnote>
  <w:footnote w:type="continuationSeparator" w:id="0">
    <w:p w14:paraId="1D1C3A46" w14:textId="77777777" w:rsidR="00FE0EF2" w:rsidRDefault="00FE0E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0F3363C"/>
    <w:multiLevelType w:val="singleLevel"/>
    <w:tmpl w:val="F0F3363C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015663E1"/>
    <w:multiLevelType w:val="hybridMultilevel"/>
    <w:tmpl w:val="75A6F0B4"/>
    <w:lvl w:ilvl="0" w:tplc="3B50CC92">
      <w:start w:val="1"/>
      <w:numFmt w:val="decimal"/>
      <w:lvlText w:val="（%1）"/>
      <w:lvlJc w:val="left"/>
      <w:pPr>
        <w:ind w:left="114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2" w15:restartNumberingAfterBreak="0">
    <w:nsid w:val="2E287269"/>
    <w:multiLevelType w:val="hybridMultilevel"/>
    <w:tmpl w:val="2D72F608"/>
    <w:lvl w:ilvl="0" w:tplc="B6960E2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68868670">
    <w:abstractNumId w:val="0"/>
  </w:num>
  <w:num w:numId="2" w16cid:durableId="890120425">
    <w:abstractNumId w:val="1"/>
  </w:num>
  <w:num w:numId="3" w16cid:durableId="3263280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3699"/>
    <w:rsid w:val="00012BBB"/>
    <w:rsid w:val="00093E51"/>
    <w:rsid w:val="00187580"/>
    <w:rsid w:val="00315841"/>
    <w:rsid w:val="004A78B2"/>
    <w:rsid w:val="004E196E"/>
    <w:rsid w:val="005D6008"/>
    <w:rsid w:val="00633E31"/>
    <w:rsid w:val="007116C9"/>
    <w:rsid w:val="00760EFB"/>
    <w:rsid w:val="00B41E7C"/>
    <w:rsid w:val="00B71A3C"/>
    <w:rsid w:val="00C53699"/>
    <w:rsid w:val="00C720F4"/>
    <w:rsid w:val="00D27FCA"/>
    <w:rsid w:val="00EC7EDA"/>
    <w:rsid w:val="00FE0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2D167F"/>
  <w15:chartTrackingRefBased/>
  <w15:docId w15:val="{4683603F-B9B0-4635-88E0-510836CCD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600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5D6008"/>
    <w:pPr>
      <w:keepNext/>
      <w:keepLines/>
      <w:spacing w:before="120" w:after="120"/>
      <w:jc w:val="center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D6008"/>
    <w:pPr>
      <w:keepNext/>
      <w:keepLines/>
      <w:spacing w:before="120" w:after="120" w:line="415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qFormat/>
    <w:rsid w:val="005D6008"/>
    <w:rPr>
      <w:rFonts w:asciiTheme="majorHAnsi" w:eastAsiaTheme="majorEastAsia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qFormat/>
    <w:rsid w:val="005D6008"/>
    <w:rPr>
      <w:rFonts w:ascii="Times New Roman" w:eastAsia="宋体" w:hAnsi="Times New Roman" w:cs="Times New Roman"/>
      <w:b/>
      <w:bCs/>
      <w:szCs w:val="32"/>
    </w:rPr>
  </w:style>
  <w:style w:type="paragraph" w:styleId="a3">
    <w:name w:val="footer"/>
    <w:basedOn w:val="a"/>
    <w:link w:val="a4"/>
    <w:uiPriority w:val="99"/>
    <w:unhideWhenUsed/>
    <w:qFormat/>
    <w:rsid w:val="005D60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sid w:val="005D6008"/>
    <w:rPr>
      <w:sz w:val="18"/>
      <w:szCs w:val="18"/>
    </w:rPr>
  </w:style>
  <w:style w:type="paragraph" w:styleId="a5">
    <w:name w:val="List Paragraph"/>
    <w:basedOn w:val="a"/>
    <w:uiPriority w:val="34"/>
    <w:qFormat/>
    <w:rsid w:val="00B41E7C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093E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93E5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</TotalTime>
  <Pages>8</Pages>
  <Words>723</Words>
  <Characters>4123</Characters>
  <Application>Microsoft Office Word</Application>
  <DocSecurity>0</DocSecurity>
  <Lines>34</Lines>
  <Paragraphs>9</Paragraphs>
  <ScaleCrop>false</ScaleCrop>
  <Company/>
  <LinksUpToDate>false</LinksUpToDate>
  <CharactersWithSpaces>4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dp</dc:creator>
  <cp:keywords/>
  <dc:description/>
  <cp:lastModifiedBy>郁 小天</cp:lastModifiedBy>
  <cp:revision>3</cp:revision>
  <dcterms:created xsi:type="dcterms:W3CDTF">2022-10-07T05:26:00Z</dcterms:created>
  <dcterms:modified xsi:type="dcterms:W3CDTF">2022-10-18T14:07:00Z</dcterms:modified>
</cp:coreProperties>
</file>